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sldIdLst>
    <p:sldId id="256" r:id="rId2"/>
  </p:sldIdLst>
  <p:sldSz cx="3959225" cy="575945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17" autoAdjust="0"/>
    <p:restoredTop sz="94660"/>
  </p:normalViewPr>
  <p:slideViewPr>
    <p:cSldViewPr snapToGrid="0">
      <p:cViewPr>
        <p:scale>
          <a:sx n="125" d="100"/>
          <a:sy n="125" d="100"/>
        </p:scale>
        <p:origin x="2412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6942" y="942577"/>
            <a:ext cx="3365341" cy="2005142"/>
          </a:xfrm>
        </p:spPr>
        <p:txBody>
          <a:bodyPr anchor="b"/>
          <a:lstStyle>
            <a:lvl1pPr algn="ctr">
              <a:defRPr sz="259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4903" y="3025045"/>
            <a:ext cx="2969419" cy="1390533"/>
          </a:xfrm>
        </p:spPr>
        <p:txBody>
          <a:bodyPr/>
          <a:lstStyle>
            <a:lvl1pPr marL="0" indent="0" algn="ctr">
              <a:buNone/>
              <a:defRPr sz="1039"/>
            </a:lvl1pPr>
            <a:lvl2pPr marL="197968" indent="0" algn="ctr">
              <a:buNone/>
              <a:defRPr sz="866"/>
            </a:lvl2pPr>
            <a:lvl3pPr marL="395935" indent="0" algn="ctr">
              <a:buNone/>
              <a:defRPr sz="779"/>
            </a:lvl3pPr>
            <a:lvl4pPr marL="593903" indent="0" algn="ctr">
              <a:buNone/>
              <a:defRPr sz="693"/>
            </a:lvl4pPr>
            <a:lvl5pPr marL="791870" indent="0" algn="ctr">
              <a:buNone/>
              <a:defRPr sz="693"/>
            </a:lvl5pPr>
            <a:lvl6pPr marL="989838" indent="0" algn="ctr">
              <a:buNone/>
              <a:defRPr sz="693"/>
            </a:lvl6pPr>
            <a:lvl7pPr marL="1187806" indent="0" algn="ctr">
              <a:buNone/>
              <a:defRPr sz="693"/>
            </a:lvl7pPr>
            <a:lvl8pPr marL="1385773" indent="0" algn="ctr">
              <a:buNone/>
              <a:defRPr sz="693"/>
            </a:lvl8pPr>
            <a:lvl9pPr marL="1583741" indent="0" algn="ctr">
              <a:buNone/>
              <a:defRPr sz="693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76FAE-A241-4FB1-9126-5F72492761FA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2CEFDB-FEFF-470A-B2E3-6A72438E7D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68000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76FAE-A241-4FB1-9126-5F72492761FA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2CEFDB-FEFF-470A-B2E3-6A72438E7D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3851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833321" y="306637"/>
            <a:ext cx="853708" cy="488086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72197" y="306637"/>
            <a:ext cx="2511633" cy="488086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76FAE-A241-4FB1-9126-5F72492761FA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2CEFDB-FEFF-470A-B2E3-6A72438E7D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53127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76FAE-A241-4FB1-9126-5F72492761FA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2CEFDB-FEFF-470A-B2E3-6A72438E7D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3876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0135" y="1435864"/>
            <a:ext cx="3414832" cy="2395771"/>
          </a:xfrm>
        </p:spPr>
        <p:txBody>
          <a:bodyPr anchor="b"/>
          <a:lstStyle>
            <a:lvl1pPr>
              <a:defRPr sz="259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0135" y="3854300"/>
            <a:ext cx="3414832" cy="1259879"/>
          </a:xfrm>
        </p:spPr>
        <p:txBody>
          <a:bodyPr/>
          <a:lstStyle>
            <a:lvl1pPr marL="0" indent="0">
              <a:buNone/>
              <a:defRPr sz="1039">
                <a:solidFill>
                  <a:schemeClr val="tx1"/>
                </a:solidFill>
              </a:defRPr>
            </a:lvl1pPr>
            <a:lvl2pPr marL="197968" indent="0">
              <a:buNone/>
              <a:defRPr sz="866">
                <a:solidFill>
                  <a:schemeClr val="tx1">
                    <a:tint val="75000"/>
                  </a:schemeClr>
                </a:solidFill>
              </a:defRPr>
            </a:lvl2pPr>
            <a:lvl3pPr marL="395935" indent="0">
              <a:buNone/>
              <a:defRPr sz="779">
                <a:solidFill>
                  <a:schemeClr val="tx1">
                    <a:tint val="75000"/>
                  </a:schemeClr>
                </a:solidFill>
              </a:defRPr>
            </a:lvl3pPr>
            <a:lvl4pPr marL="593903" indent="0">
              <a:buNone/>
              <a:defRPr sz="693">
                <a:solidFill>
                  <a:schemeClr val="tx1">
                    <a:tint val="75000"/>
                  </a:schemeClr>
                </a:solidFill>
              </a:defRPr>
            </a:lvl4pPr>
            <a:lvl5pPr marL="791870" indent="0">
              <a:buNone/>
              <a:defRPr sz="693">
                <a:solidFill>
                  <a:schemeClr val="tx1">
                    <a:tint val="75000"/>
                  </a:schemeClr>
                </a:solidFill>
              </a:defRPr>
            </a:lvl5pPr>
            <a:lvl6pPr marL="989838" indent="0">
              <a:buNone/>
              <a:defRPr sz="693">
                <a:solidFill>
                  <a:schemeClr val="tx1">
                    <a:tint val="75000"/>
                  </a:schemeClr>
                </a:solidFill>
              </a:defRPr>
            </a:lvl6pPr>
            <a:lvl7pPr marL="1187806" indent="0">
              <a:buNone/>
              <a:defRPr sz="693">
                <a:solidFill>
                  <a:schemeClr val="tx1">
                    <a:tint val="75000"/>
                  </a:schemeClr>
                </a:solidFill>
              </a:defRPr>
            </a:lvl7pPr>
            <a:lvl8pPr marL="1385773" indent="0">
              <a:buNone/>
              <a:defRPr sz="693">
                <a:solidFill>
                  <a:schemeClr val="tx1">
                    <a:tint val="75000"/>
                  </a:schemeClr>
                </a:solidFill>
              </a:defRPr>
            </a:lvl8pPr>
            <a:lvl9pPr marL="1583741" indent="0">
              <a:buNone/>
              <a:defRPr sz="69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76FAE-A241-4FB1-9126-5F72492761FA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2CEFDB-FEFF-470A-B2E3-6A72438E7D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34264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72197" y="1533187"/>
            <a:ext cx="1682671" cy="365431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04357" y="1533187"/>
            <a:ext cx="1682671" cy="365431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76FAE-A241-4FB1-9126-5F72492761FA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2CEFDB-FEFF-470A-B2E3-6A72438E7D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61791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2712" y="306639"/>
            <a:ext cx="3414832" cy="111322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2713" y="1411865"/>
            <a:ext cx="1674937" cy="691934"/>
          </a:xfrm>
        </p:spPr>
        <p:txBody>
          <a:bodyPr anchor="b"/>
          <a:lstStyle>
            <a:lvl1pPr marL="0" indent="0">
              <a:buNone/>
              <a:defRPr sz="1039" b="1"/>
            </a:lvl1pPr>
            <a:lvl2pPr marL="197968" indent="0">
              <a:buNone/>
              <a:defRPr sz="866" b="1"/>
            </a:lvl2pPr>
            <a:lvl3pPr marL="395935" indent="0">
              <a:buNone/>
              <a:defRPr sz="779" b="1"/>
            </a:lvl3pPr>
            <a:lvl4pPr marL="593903" indent="0">
              <a:buNone/>
              <a:defRPr sz="693" b="1"/>
            </a:lvl4pPr>
            <a:lvl5pPr marL="791870" indent="0">
              <a:buNone/>
              <a:defRPr sz="693" b="1"/>
            </a:lvl5pPr>
            <a:lvl6pPr marL="989838" indent="0">
              <a:buNone/>
              <a:defRPr sz="693" b="1"/>
            </a:lvl6pPr>
            <a:lvl7pPr marL="1187806" indent="0">
              <a:buNone/>
              <a:defRPr sz="693" b="1"/>
            </a:lvl7pPr>
            <a:lvl8pPr marL="1385773" indent="0">
              <a:buNone/>
              <a:defRPr sz="693" b="1"/>
            </a:lvl8pPr>
            <a:lvl9pPr marL="1583741" indent="0">
              <a:buNone/>
              <a:defRPr sz="69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2713" y="2103799"/>
            <a:ext cx="1674937" cy="309437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004358" y="1411865"/>
            <a:ext cx="1683186" cy="691934"/>
          </a:xfrm>
        </p:spPr>
        <p:txBody>
          <a:bodyPr anchor="b"/>
          <a:lstStyle>
            <a:lvl1pPr marL="0" indent="0">
              <a:buNone/>
              <a:defRPr sz="1039" b="1"/>
            </a:lvl1pPr>
            <a:lvl2pPr marL="197968" indent="0">
              <a:buNone/>
              <a:defRPr sz="866" b="1"/>
            </a:lvl2pPr>
            <a:lvl3pPr marL="395935" indent="0">
              <a:buNone/>
              <a:defRPr sz="779" b="1"/>
            </a:lvl3pPr>
            <a:lvl4pPr marL="593903" indent="0">
              <a:buNone/>
              <a:defRPr sz="693" b="1"/>
            </a:lvl4pPr>
            <a:lvl5pPr marL="791870" indent="0">
              <a:buNone/>
              <a:defRPr sz="693" b="1"/>
            </a:lvl5pPr>
            <a:lvl6pPr marL="989838" indent="0">
              <a:buNone/>
              <a:defRPr sz="693" b="1"/>
            </a:lvl6pPr>
            <a:lvl7pPr marL="1187806" indent="0">
              <a:buNone/>
              <a:defRPr sz="693" b="1"/>
            </a:lvl7pPr>
            <a:lvl8pPr marL="1385773" indent="0">
              <a:buNone/>
              <a:defRPr sz="693" b="1"/>
            </a:lvl8pPr>
            <a:lvl9pPr marL="1583741" indent="0">
              <a:buNone/>
              <a:defRPr sz="69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004358" y="2103799"/>
            <a:ext cx="1683186" cy="309437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76FAE-A241-4FB1-9126-5F72492761FA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2CEFDB-FEFF-470A-B2E3-6A72438E7D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6224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76FAE-A241-4FB1-9126-5F72492761FA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2CEFDB-FEFF-470A-B2E3-6A72438E7D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04951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76FAE-A241-4FB1-9126-5F72492761FA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2CEFDB-FEFF-470A-B2E3-6A72438E7D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10035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2712" y="383963"/>
            <a:ext cx="1276953" cy="1343872"/>
          </a:xfrm>
        </p:spPr>
        <p:txBody>
          <a:bodyPr anchor="b"/>
          <a:lstStyle>
            <a:lvl1pPr>
              <a:defRPr sz="1386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83186" y="829256"/>
            <a:ext cx="2004358" cy="4092942"/>
          </a:xfrm>
        </p:spPr>
        <p:txBody>
          <a:bodyPr/>
          <a:lstStyle>
            <a:lvl1pPr>
              <a:defRPr sz="1386"/>
            </a:lvl1pPr>
            <a:lvl2pPr>
              <a:defRPr sz="1212"/>
            </a:lvl2pPr>
            <a:lvl3pPr>
              <a:defRPr sz="1039"/>
            </a:lvl3pPr>
            <a:lvl4pPr>
              <a:defRPr sz="866"/>
            </a:lvl4pPr>
            <a:lvl5pPr>
              <a:defRPr sz="866"/>
            </a:lvl5pPr>
            <a:lvl6pPr>
              <a:defRPr sz="866"/>
            </a:lvl6pPr>
            <a:lvl7pPr>
              <a:defRPr sz="866"/>
            </a:lvl7pPr>
            <a:lvl8pPr>
              <a:defRPr sz="866"/>
            </a:lvl8pPr>
            <a:lvl9pPr>
              <a:defRPr sz="866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72712" y="1727835"/>
            <a:ext cx="1276953" cy="3201028"/>
          </a:xfrm>
        </p:spPr>
        <p:txBody>
          <a:bodyPr/>
          <a:lstStyle>
            <a:lvl1pPr marL="0" indent="0">
              <a:buNone/>
              <a:defRPr sz="693"/>
            </a:lvl1pPr>
            <a:lvl2pPr marL="197968" indent="0">
              <a:buNone/>
              <a:defRPr sz="606"/>
            </a:lvl2pPr>
            <a:lvl3pPr marL="395935" indent="0">
              <a:buNone/>
              <a:defRPr sz="520"/>
            </a:lvl3pPr>
            <a:lvl4pPr marL="593903" indent="0">
              <a:buNone/>
              <a:defRPr sz="433"/>
            </a:lvl4pPr>
            <a:lvl5pPr marL="791870" indent="0">
              <a:buNone/>
              <a:defRPr sz="433"/>
            </a:lvl5pPr>
            <a:lvl6pPr marL="989838" indent="0">
              <a:buNone/>
              <a:defRPr sz="433"/>
            </a:lvl6pPr>
            <a:lvl7pPr marL="1187806" indent="0">
              <a:buNone/>
              <a:defRPr sz="433"/>
            </a:lvl7pPr>
            <a:lvl8pPr marL="1385773" indent="0">
              <a:buNone/>
              <a:defRPr sz="433"/>
            </a:lvl8pPr>
            <a:lvl9pPr marL="1583741" indent="0">
              <a:buNone/>
              <a:defRPr sz="433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76FAE-A241-4FB1-9126-5F72492761FA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2CEFDB-FEFF-470A-B2E3-6A72438E7D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9091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2712" y="383963"/>
            <a:ext cx="1276953" cy="1343872"/>
          </a:xfrm>
        </p:spPr>
        <p:txBody>
          <a:bodyPr anchor="b"/>
          <a:lstStyle>
            <a:lvl1pPr>
              <a:defRPr sz="1386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683186" y="829256"/>
            <a:ext cx="2004358" cy="4092942"/>
          </a:xfrm>
        </p:spPr>
        <p:txBody>
          <a:bodyPr anchor="t"/>
          <a:lstStyle>
            <a:lvl1pPr marL="0" indent="0">
              <a:buNone/>
              <a:defRPr sz="1386"/>
            </a:lvl1pPr>
            <a:lvl2pPr marL="197968" indent="0">
              <a:buNone/>
              <a:defRPr sz="1212"/>
            </a:lvl2pPr>
            <a:lvl3pPr marL="395935" indent="0">
              <a:buNone/>
              <a:defRPr sz="1039"/>
            </a:lvl3pPr>
            <a:lvl4pPr marL="593903" indent="0">
              <a:buNone/>
              <a:defRPr sz="866"/>
            </a:lvl4pPr>
            <a:lvl5pPr marL="791870" indent="0">
              <a:buNone/>
              <a:defRPr sz="866"/>
            </a:lvl5pPr>
            <a:lvl6pPr marL="989838" indent="0">
              <a:buNone/>
              <a:defRPr sz="866"/>
            </a:lvl6pPr>
            <a:lvl7pPr marL="1187806" indent="0">
              <a:buNone/>
              <a:defRPr sz="866"/>
            </a:lvl7pPr>
            <a:lvl8pPr marL="1385773" indent="0">
              <a:buNone/>
              <a:defRPr sz="866"/>
            </a:lvl8pPr>
            <a:lvl9pPr marL="1583741" indent="0">
              <a:buNone/>
              <a:defRPr sz="866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72712" y="1727835"/>
            <a:ext cx="1276953" cy="3201028"/>
          </a:xfrm>
        </p:spPr>
        <p:txBody>
          <a:bodyPr/>
          <a:lstStyle>
            <a:lvl1pPr marL="0" indent="0">
              <a:buNone/>
              <a:defRPr sz="693"/>
            </a:lvl1pPr>
            <a:lvl2pPr marL="197968" indent="0">
              <a:buNone/>
              <a:defRPr sz="606"/>
            </a:lvl2pPr>
            <a:lvl3pPr marL="395935" indent="0">
              <a:buNone/>
              <a:defRPr sz="520"/>
            </a:lvl3pPr>
            <a:lvl4pPr marL="593903" indent="0">
              <a:buNone/>
              <a:defRPr sz="433"/>
            </a:lvl4pPr>
            <a:lvl5pPr marL="791870" indent="0">
              <a:buNone/>
              <a:defRPr sz="433"/>
            </a:lvl5pPr>
            <a:lvl6pPr marL="989838" indent="0">
              <a:buNone/>
              <a:defRPr sz="433"/>
            </a:lvl6pPr>
            <a:lvl7pPr marL="1187806" indent="0">
              <a:buNone/>
              <a:defRPr sz="433"/>
            </a:lvl7pPr>
            <a:lvl8pPr marL="1385773" indent="0">
              <a:buNone/>
              <a:defRPr sz="433"/>
            </a:lvl8pPr>
            <a:lvl9pPr marL="1583741" indent="0">
              <a:buNone/>
              <a:defRPr sz="433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76FAE-A241-4FB1-9126-5F72492761FA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2CEFDB-FEFF-470A-B2E3-6A72438E7D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4574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72197" y="306639"/>
            <a:ext cx="3414832" cy="11132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2197" y="1533187"/>
            <a:ext cx="3414832" cy="36543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2197" y="5338158"/>
            <a:ext cx="890826" cy="306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D76FAE-A241-4FB1-9126-5F72492761FA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11494" y="5338158"/>
            <a:ext cx="1336238" cy="306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796202" y="5338158"/>
            <a:ext cx="890826" cy="306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2CEFDB-FEFF-470A-B2E3-6A72438E7D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0483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395935" rtl="0" eaLnBrk="1" latinLnBrk="0" hangingPunct="1">
        <a:lnSpc>
          <a:spcPct val="90000"/>
        </a:lnSpc>
        <a:spcBef>
          <a:spcPct val="0"/>
        </a:spcBef>
        <a:buNone/>
        <a:defRPr sz="190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98984" indent="-98984" algn="l" defTabSz="395935" rtl="0" eaLnBrk="1" latinLnBrk="0" hangingPunct="1">
        <a:lnSpc>
          <a:spcPct val="90000"/>
        </a:lnSpc>
        <a:spcBef>
          <a:spcPts val="433"/>
        </a:spcBef>
        <a:buFont typeface="Arial" panose="020B0604020202020204" pitchFamily="34" charset="0"/>
        <a:buChar char="•"/>
        <a:defRPr sz="1212" kern="1200">
          <a:solidFill>
            <a:schemeClr val="tx1"/>
          </a:solidFill>
          <a:latin typeface="+mn-lt"/>
          <a:ea typeface="+mn-ea"/>
          <a:cs typeface="+mn-cs"/>
        </a:defRPr>
      </a:lvl1pPr>
      <a:lvl2pPr marL="296951" indent="-98984" algn="l" defTabSz="395935" rtl="0" eaLnBrk="1" latinLnBrk="0" hangingPunct="1">
        <a:lnSpc>
          <a:spcPct val="90000"/>
        </a:lnSpc>
        <a:spcBef>
          <a:spcPts val="217"/>
        </a:spcBef>
        <a:buFont typeface="Arial" panose="020B0604020202020204" pitchFamily="34" charset="0"/>
        <a:buChar char="•"/>
        <a:defRPr sz="1039" kern="1200">
          <a:solidFill>
            <a:schemeClr val="tx1"/>
          </a:solidFill>
          <a:latin typeface="+mn-lt"/>
          <a:ea typeface="+mn-ea"/>
          <a:cs typeface="+mn-cs"/>
        </a:defRPr>
      </a:lvl2pPr>
      <a:lvl3pPr marL="494919" indent="-98984" algn="l" defTabSz="395935" rtl="0" eaLnBrk="1" latinLnBrk="0" hangingPunct="1">
        <a:lnSpc>
          <a:spcPct val="90000"/>
        </a:lnSpc>
        <a:spcBef>
          <a:spcPts val="217"/>
        </a:spcBef>
        <a:buFont typeface="Arial" panose="020B0604020202020204" pitchFamily="34" charset="0"/>
        <a:buChar char="•"/>
        <a:defRPr sz="866" kern="1200">
          <a:solidFill>
            <a:schemeClr val="tx1"/>
          </a:solidFill>
          <a:latin typeface="+mn-lt"/>
          <a:ea typeface="+mn-ea"/>
          <a:cs typeface="+mn-cs"/>
        </a:defRPr>
      </a:lvl3pPr>
      <a:lvl4pPr marL="692887" indent="-98984" algn="l" defTabSz="395935" rtl="0" eaLnBrk="1" latinLnBrk="0" hangingPunct="1">
        <a:lnSpc>
          <a:spcPct val="90000"/>
        </a:lnSpc>
        <a:spcBef>
          <a:spcPts val="217"/>
        </a:spcBef>
        <a:buFont typeface="Arial" panose="020B0604020202020204" pitchFamily="34" charset="0"/>
        <a:buChar char="•"/>
        <a:defRPr sz="779" kern="1200">
          <a:solidFill>
            <a:schemeClr val="tx1"/>
          </a:solidFill>
          <a:latin typeface="+mn-lt"/>
          <a:ea typeface="+mn-ea"/>
          <a:cs typeface="+mn-cs"/>
        </a:defRPr>
      </a:lvl4pPr>
      <a:lvl5pPr marL="890854" indent="-98984" algn="l" defTabSz="395935" rtl="0" eaLnBrk="1" latinLnBrk="0" hangingPunct="1">
        <a:lnSpc>
          <a:spcPct val="90000"/>
        </a:lnSpc>
        <a:spcBef>
          <a:spcPts val="217"/>
        </a:spcBef>
        <a:buFont typeface="Arial" panose="020B0604020202020204" pitchFamily="34" charset="0"/>
        <a:buChar char="•"/>
        <a:defRPr sz="779" kern="1200">
          <a:solidFill>
            <a:schemeClr val="tx1"/>
          </a:solidFill>
          <a:latin typeface="+mn-lt"/>
          <a:ea typeface="+mn-ea"/>
          <a:cs typeface="+mn-cs"/>
        </a:defRPr>
      </a:lvl5pPr>
      <a:lvl6pPr marL="1088822" indent="-98984" algn="l" defTabSz="395935" rtl="0" eaLnBrk="1" latinLnBrk="0" hangingPunct="1">
        <a:lnSpc>
          <a:spcPct val="90000"/>
        </a:lnSpc>
        <a:spcBef>
          <a:spcPts val="217"/>
        </a:spcBef>
        <a:buFont typeface="Arial" panose="020B0604020202020204" pitchFamily="34" charset="0"/>
        <a:buChar char="•"/>
        <a:defRPr sz="779" kern="1200">
          <a:solidFill>
            <a:schemeClr val="tx1"/>
          </a:solidFill>
          <a:latin typeface="+mn-lt"/>
          <a:ea typeface="+mn-ea"/>
          <a:cs typeface="+mn-cs"/>
        </a:defRPr>
      </a:lvl6pPr>
      <a:lvl7pPr marL="1286789" indent="-98984" algn="l" defTabSz="395935" rtl="0" eaLnBrk="1" latinLnBrk="0" hangingPunct="1">
        <a:lnSpc>
          <a:spcPct val="90000"/>
        </a:lnSpc>
        <a:spcBef>
          <a:spcPts val="217"/>
        </a:spcBef>
        <a:buFont typeface="Arial" panose="020B0604020202020204" pitchFamily="34" charset="0"/>
        <a:buChar char="•"/>
        <a:defRPr sz="779" kern="1200">
          <a:solidFill>
            <a:schemeClr val="tx1"/>
          </a:solidFill>
          <a:latin typeface="+mn-lt"/>
          <a:ea typeface="+mn-ea"/>
          <a:cs typeface="+mn-cs"/>
        </a:defRPr>
      </a:lvl7pPr>
      <a:lvl8pPr marL="1484757" indent="-98984" algn="l" defTabSz="395935" rtl="0" eaLnBrk="1" latinLnBrk="0" hangingPunct="1">
        <a:lnSpc>
          <a:spcPct val="90000"/>
        </a:lnSpc>
        <a:spcBef>
          <a:spcPts val="217"/>
        </a:spcBef>
        <a:buFont typeface="Arial" panose="020B0604020202020204" pitchFamily="34" charset="0"/>
        <a:buChar char="•"/>
        <a:defRPr sz="779" kern="1200">
          <a:solidFill>
            <a:schemeClr val="tx1"/>
          </a:solidFill>
          <a:latin typeface="+mn-lt"/>
          <a:ea typeface="+mn-ea"/>
          <a:cs typeface="+mn-cs"/>
        </a:defRPr>
      </a:lvl8pPr>
      <a:lvl9pPr marL="1682725" indent="-98984" algn="l" defTabSz="395935" rtl="0" eaLnBrk="1" latinLnBrk="0" hangingPunct="1">
        <a:lnSpc>
          <a:spcPct val="90000"/>
        </a:lnSpc>
        <a:spcBef>
          <a:spcPts val="217"/>
        </a:spcBef>
        <a:buFont typeface="Arial" panose="020B0604020202020204" pitchFamily="34" charset="0"/>
        <a:buChar char="•"/>
        <a:defRPr sz="77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95935" rtl="0" eaLnBrk="1" latinLnBrk="0" hangingPunct="1">
        <a:defRPr sz="779" kern="1200">
          <a:solidFill>
            <a:schemeClr val="tx1"/>
          </a:solidFill>
          <a:latin typeface="+mn-lt"/>
          <a:ea typeface="+mn-ea"/>
          <a:cs typeface="+mn-cs"/>
        </a:defRPr>
      </a:lvl1pPr>
      <a:lvl2pPr marL="197968" algn="l" defTabSz="395935" rtl="0" eaLnBrk="1" latinLnBrk="0" hangingPunct="1">
        <a:defRPr sz="779" kern="1200">
          <a:solidFill>
            <a:schemeClr val="tx1"/>
          </a:solidFill>
          <a:latin typeface="+mn-lt"/>
          <a:ea typeface="+mn-ea"/>
          <a:cs typeface="+mn-cs"/>
        </a:defRPr>
      </a:lvl2pPr>
      <a:lvl3pPr marL="395935" algn="l" defTabSz="395935" rtl="0" eaLnBrk="1" latinLnBrk="0" hangingPunct="1">
        <a:defRPr sz="779" kern="1200">
          <a:solidFill>
            <a:schemeClr val="tx1"/>
          </a:solidFill>
          <a:latin typeface="+mn-lt"/>
          <a:ea typeface="+mn-ea"/>
          <a:cs typeface="+mn-cs"/>
        </a:defRPr>
      </a:lvl3pPr>
      <a:lvl4pPr marL="593903" algn="l" defTabSz="395935" rtl="0" eaLnBrk="1" latinLnBrk="0" hangingPunct="1">
        <a:defRPr sz="779" kern="1200">
          <a:solidFill>
            <a:schemeClr val="tx1"/>
          </a:solidFill>
          <a:latin typeface="+mn-lt"/>
          <a:ea typeface="+mn-ea"/>
          <a:cs typeface="+mn-cs"/>
        </a:defRPr>
      </a:lvl4pPr>
      <a:lvl5pPr marL="791870" algn="l" defTabSz="395935" rtl="0" eaLnBrk="1" latinLnBrk="0" hangingPunct="1">
        <a:defRPr sz="779" kern="1200">
          <a:solidFill>
            <a:schemeClr val="tx1"/>
          </a:solidFill>
          <a:latin typeface="+mn-lt"/>
          <a:ea typeface="+mn-ea"/>
          <a:cs typeface="+mn-cs"/>
        </a:defRPr>
      </a:lvl5pPr>
      <a:lvl6pPr marL="989838" algn="l" defTabSz="395935" rtl="0" eaLnBrk="1" latinLnBrk="0" hangingPunct="1">
        <a:defRPr sz="779" kern="1200">
          <a:solidFill>
            <a:schemeClr val="tx1"/>
          </a:solidFill>
          <a:latin typeface="+mn-lt"/>
          <a:ea typeface="+mn-ea"/>
          <a:cs typeface="+mn-cs"/>
        </a:defRPr>
      </a:lvl6pPr>
      <a:lvl7pPr marL="1187806" algn="l" defTabSz="395935" rtl="0" eaLnBrk="1" latinLnBrk="0" hangingPunct="1">
        <a:defRPr sz="779" kern="1200">
          <a:solidFill>
            <a:schemeClr val="tx1"/>
          </a:solidFill>
          <a:latin typeface="+mn-lt"/>
          <a:ea typeface="+mn-ea"/>
          <a:cs typeface="+mn-cs"/>
        </a:defRPr>
      </a:lvl7pPr>
      <a:lvl8pPr marL="1385773" algn="l" defTabSz="395935" rtl="0" eaLnBrk="1" latinLnBrk="0" hangingPunct="1">
        <a:defRPr sz="779" kern="1200">
          <a:solidFill>
            <a:schemeClr val="tx1"/>
          </a:solidFill>
          <a:latin typeface="+mn-lt"/>
          <a:ea typeface="+mn-ea"/>
          <a:cs typeface="+mn-cs"/>
        </a:defRPr>
      </a:lvl8pPr>
      <a:lvl9pPr marL="1583741" algn="l" defTabSz="395935" rtl="0" eaLnBrk="1" latinLnBrk="0" hangingPunct="1">
        <a:defRPr sz="77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id="{32C05C19-70B3-AD17-A557-8C2B798A5E2F}"/>
              </a:ext>
            </a:extLst>
          </p:cNvPr>
          <p:cNvGrpSpPr/>
          <p:nvPr/>
        </p:nvGrpSpPr>
        <p:grpSpPr>
          <a:xfrm>
            <a:off x="46416" y="64343"/>
            <a:ext cx="3866392" cy="5630764"/>
            <a:chOff x="739300" y="731126"/>
            <a:chExt cx="3866392" cy="5630764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BF15756-535D-2EA5-B226-6C96C8603B84}"/>
                </a:ext>
              </a:extLst>
            </p:cNvPr>
            <p:cNvSpPr/>
            <p:nvPr/>
          </p:nvSpPr>
          <p:spPr>
            <a:xfrm>
              <a:off x="739302" y="731126"/>
              <a:ext cx="3866390" cy="56307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F87DB7D1-3B6C-57CA-4184-722EA36D4DB2}"/>
                </a:ext>
              </a:extLst>
            </p:cNvPr>
            <p:cNvSpPr txBox="1"/>
            <p:nvPr/>
          </p:nvSpPr>
          <p:spPr>
            <a:xfrm>
              <a:off x="739302" y="761899"/>
              <a:ext cx="3866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1</a:t>
              </a:r>
              <a:r>
                <a:rPr lang="en-US" altLang="zh-CN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aw of Information Capacity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CFB620B8-BE6C-C7A8-96C5-B82F86A2FD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6016720"/>
                </p:ext>
              </p:extLst>
            </p:nvPr>
          </p:nvGraphicFramePr>
          <p:xfrm>
            <a:off x="1627085" y="1262445"/>
            <a:ext cx="2222500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22280" imgH="952200" progId="Equation.DSMT4">
                    <p:embed/>
                  </p:oleObj>
                </mc:Choice>
                <mc:Fallback>
                  <p:oleObj name="Equation" r:id="rId2" imgW="2222280" imgH="95220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D0577B81-8F98-3037-4380-9A81FF25D3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627085" y="1262445"/>
                          <a:ext cx="2222500" cy="952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EAF1DB6F-C0E7-8AF5-D4D5-56924D59915F}"/>
                </a:ext>
              </a:extLst>
            </p:cNvPr>
            <p:cNvSpPr txBox="1"/>
            <p:nvPr/>
          </p:nvSpPr>
          <p:spPr>
            <a:xfrm>
              <a:off x="811527" y="3986495"/>
              <a:ext cx="453067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η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ctr"/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pPr algn="ctr"/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</a:t>
              </a:r>
            </a:p>
            <a:p>
              <a:pPr algn="ctr"/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</a:t>
              </a:r>
            </a:p>
            <a:p>
              <a:pPr algn="ctr"/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ctr"/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ctr"/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ctr"/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0434F010-DE86-6A1A-FD94-B4C7B7AC6CEB}"/>
                </a:ext>
              </a:extLst>
            </p:cNvPr>
            <p:cNvSpPr txBox="1"/>
            <p:nvPr/>
          </p:nvSpPr>
          <p:spPr>
            <a:xfrm>
              <a:off x="1147673" y="3983169"/>
              <a:ext cx="3389922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formation capacity</a:t>
              </a:r>
            </a:p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arameter size (in bits)</a:t>
              </a:r>
            </a:p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verage cross-entropy training loss</a:t>
              </a:r>
            </a:p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umber of trained tokens</a:t>
              </a:r>
            </a:p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ntropy of the entire dataset</a:t>
              </a:r>
            </a:p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inimum energy required to train</a:t>
              </a:r>
            </a:p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Boltzmann constant</a:t>
              </a:r>
            </a:p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Kelvin temperature of radiator 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EFEA6E0F-A410-D1BE-2D43-9C827535DCB6}"/>
                </a:ext>
              </a:extLst>
            </p:cNvPr>
            <p:cNvSpPr txBox="1"/>
            <p:nvPr/>
          </p:nvSpPr>
          <p:spPr>
            <a:xfrm>
              <a:off x="739300" y="2440630"/>
              <a:ext cx="38663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2</a:t>
              </a:r>
              <a:r>
                <a:rPr lang="en-US" altLang="zh-CN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d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aw of Information Capacity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C008A5AC-6A51-6D28-5535-809A5E9F29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3005099"/>
                </p:ext>
              </p:extLst>
            </p:nvPr>
          </p:nvGraphicFramePr>
          <p:xfrm>
            <a:off x="1618395" y="2861946"/>
            <a:ext cx="2108200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08160" imgH="977760" progId="Equation.DSMT4">
                    <p:embed/>
                  </p:oleObj>
                </mc:Choice>
                <mc:Fallback>
                  <p:oleObj name="Equation" r:id="rId4" imgW="2108160" imgH="9777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7D129F12-370A-8CEF-80BE-A1DEA1970AA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18395" y="2861946"/>
                          <a:ext cx="2108200" cy="977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9425B820-40AB-B725-F5B4-16B11BD212A7}"/>
                </a:ext>
              </a:extLst>
            </p:cNvPr>
            <p:cNvCxnSpPr>
              <a:cxnSpLocks/>
            </p:cNvCxnSpPr>
            <p:nvPr/>
          </p:nvCxnSpPr>
          <p:spPr>
            <a:xfrm>
              <a:off x="850439" y="2391990"/>
              <a:ext cx="3624285" cy="0"/>
            </a:xfrm>
            <a:prstGeom prst="line">
              <a:avLst/>
            </a:prstGeom>
            <a:ln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910FA041-1114-1370-7EF9-854422305CEF}"/>
                </a:ext>
              </a:extLst>
            </p:cNvPr>
            <p:cNvCxnSpPr>
              <a:cxnSpLocks/>
            </p:cNvCxnSpPr>
            <p:nvPr/>
          </p:nvCxnSpPr>
          <p:spPr>
            <a:xfrm>
              <a:off x="850439" y="3978913"/>
              <a:ext cx="3624285" cy="0"/>
            </a:xfrm>
            <a:prstGeom prst="line">
              <a:avLst/>
            </a:prstGeom>
            <a:ln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222664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984</TotalTime>
  <Words>62</Words>
  <Application>Microsoft Office PowerPoint</Application>
  <PresentationFormat>自定义</PresentationFormat>
  <Paragraphs>18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Times New Roman</vt:lpstr>
      <vt:lpstr>Office 主题​​</vt:lpstr>
      <vt:lpstr>MathType 7.0 Equation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泓郡 安</dc:creator>
  <cp:lastModifiedBy>泓郡 安</cp:lastModifiedBy>
  <cp:revision>4</cp:revision>
  <dcterms:created xsi:type="dcterms:W3CDTF">2024-10-26T06:55:58Z</dcterms:created>
  <dcterms:modified xsi:type="dcterms:W3CDTF">2024-11-01T06:23:03Z</dcterms:modified>
</cp:coreProperties>
</file>